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2F2E" w:rsidRDefault="001F2F8F" w:rsidP="00E732DC">
      <w:pPr>
        <w:pStyle w:val="Heading2"/>
        <w:ind w:left="-540"/>
        <w:jc w:val="center"/>
        <w:rPr>
          <w:b/>
          <w:bCs/>
        </w:rPr>
      </w:pPr>
      <w:r>
        <w:rPr>
          <w:b/>
          <w:bCs/>
        </w:rPr>
        <w:t>Quiz</w:t>
      </w:r>
      <w:r w:rsidR="008712B1">
        <w:rPr>
          <w:b/>
          <w:bCs/>
        </w:rPr>
        <w:t xml:space="preserve"> - </w:t>
      </w:r>
      <w:r w:rsidR="005275BD">
        <w:rPr>
          <w:b/>
          <w:bCs/>
        </w:rPr>
        <w:t>I</w:t>
      </w:r>
    </w:p>
    <w:p w:rsidR="00502F2E" w:rsidRDefault="005143BA" w:rsidP="00E732DC">
      <w:pPr>
        <w:ind w:left="-540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7728" behindDoc="1" locked="0" layoutInCell="1" allowOverlap="1">
                <wp:simplePos x="0" y="0"/>
                <wp:positionH relativeFrom="column">
                  <wp:posOffset>-400050</wp:posOffset>
                </wp:positionH>
                <wp:positionV relativeFrom="paragraph">
                  <wp:posOffset>99060</wp:posOffset>
                </wp:positionV>
                <wp:extent cx="6076950" cy="1633220"/>
                <wp:effectExtent l="9525" t="5080" r="9525" b="9525"/>
                <wp:wrapNone/>
                <wp:docPr id="1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76950" cy="1633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0F80650" id="Rectangle 2" o:spid="_x0000_s1026" style="position:absolute;margin-left:-31.5pt;margin-top:7.8pt;width:478.5pt;height:128.6pt;z-index:-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"/>
            </w:pict>
          </mc:Fallback>
        </mc:AlternateContent>
      </w:r>
    </w:p>
    <w:p w:rsidR="00502F2E" w:rsidRDefault="00502F2E" w:rsidP="00E732DC">
      <w:pPr>
        <w:spacing w:line="360" w:lineRule="auto"/>
        <w:ind w:left="-540"/>
      </w:pPr>
      <w:r>
        <w:rPr>
          <w:b/>
          <w:bCs/>
        </w:rPr>
        <w:t>Department:</w:t>
      </w:r>
      <w:r>
        <w:t xml:space="preserve"> </w:t>
      </w:r>
      <w:r w:rsidRPr="00502F2E">
        <w:t xml:space="preserve">Department </w:t>
      </w:r>
      <w:r w:rsidR="00AB499A">
        <w:t>o</w:t>
      </w:r>
      <w:r w:rsidRPr="00502F2E">
        <w:t>f Computer Engineering &amp; Applications</w:t>
      </w:r>
      <w:r>
        <w:rPr>
          <w:b/>
          <w:bCs/>
        </w:rPr>
        <w:tab/>
      </w:r>
    </w:p>
    <w:p w:rsidR="00502F2E" w:rsidRDefault="00502F2E" w:rsidP="00E732DC">
      <w:pPr>
        <w:spacing w:line="360" w:lineRule="auto"/>
        <w:ind w:left="-540"/>
      </w:pPr>
      <w:r>
        <w:rPr>
          <w:b/>
          <w:bCs/>
        </w:rPr>
        <w:t>Course:</w:t>
      </w:r>
      <w:r w:rsidR="00F574CC">
        <w:t xml:space="preserve"> </w:t>
      </w:r>
      <w:proofErr w:type="spellStart"/>
      <w:r w:rsidR="005275BD">
        <w:t>BTech</w:t>
      </w:r>
      <w:proofErr w:type="spellEnd"/>
      <w:r w:rsidR="00F574CC">
        <w:tab/>
      </w:r>
      <w:r w:rsidRPr="00502F2E">
        <w:rPr>
          <w:b/>
        </w:rPr>
        <w:t>Year/</w:t>
      </w:r>
      <w:r w:rsidRPr="00502F2E">
        <w:rPr>
          <w:b/>
          <w:bCs/>
        </w:rPr>
        <w:t>Semester</w:t>
      </w:r>
      <w:r w:rsidR="001F2F8F">
        <w:rPr>
          <w:b/>
          <w:bCs/>
        </w:rPr>
        <w:t>:</w:t>
      </w:r>
      <w:r w:rsidR="001B4211">
        <w:rPr>
          <w:b/>
          <w:bCs/>
        </w:rPr>
        <w:t xml:space="preserve"> II/</w:t>
      </w:r>
      <w:proofErr w:type="gramStart"/>
      <w:r w:rsidR="005275BD">
        <w:rPr>
          <w:b/>
          <w:bCs/>
        </w:rPr>
        <w:t>I</w:t>
      </w:r>
      <w:r w:rsidR="006C1A6E">
        <w:rPr>
          <w:b/>
          <w:bCs/>
        </w:rPr>
        <w:t>II</w:t>
      </w:r>
      <w:r w:rsidR="001F2F8F">
        <w:rPr>
          <w:b/>
          <w:bCs/>
        </w:rPr>
        <w:t xml:space="preserve">  Section</w:t>
      </w:r>
      <w:proofErr w:type="gramEnd"/>
      <w:r w:rsidR="001F2F8F">
        <w:rPr>
          <w:b/>
          <w:bCs/>
        </w:rPr>
        <w:t xml:space="preserve">: </w:t>
      </w:r>
      <w:r w:rsidR="008E5471">
        <w:rPr>
          <w:b/>
          <w:bCs/>
        </w:rPr>
        <w:t>All</w:t>
      </w:r>
      <w:r w:rsidR="001F2F8F">
        <w:rPr>
          <w:b/>
          <w:bCs/>
        </w:rPr>
        <w:tab/>
        <w:t xml:space="preserve">   </w:t>
      </w:r>
      <w:r>
        <w:rPr>
          <w:b/>
          <w:bCs/>
        </w:rPr>
        <w:t xml:space="preserve">Session: </w:t>
      </w:r>
      <w:r>
        <w:t>20</w:t>
      </w:r>
      <w:r w:rsidR="008E5471">
        <w:t>23</w:t>
      </w:r>
      <w:r>
        <w:t>-20</w:t>
      </w:r>
      <w:r w:rsidR="008E5471">
        <w:t>24</w:t>
      </w:r>
    </w:p>
    <w:p w:rsidR="00502F2E" w:rsidRDefault="00502F2E" w:rsidP="00E732DC">
      <w:pPr>
        <w:spacing w:line="360" w:lineRule="auto"/>
        <w:ind w:left="-540"/>
      </w:pPr>
      <w:r>
        <w:rPr>
          <w:b/>
          <w:bCs/>
        </w:rPr>
        <w:t xml:space="preserve">Subject Name &amp; Code: </w:t>
      </w:r>
      <w:r w:rsidR="001B4211">
        <w:rPr>
          <w:bCs/>
        </w:rPr>
        <w:t>Discrete Mathematics and (</w:t>
      </w:r>
      <w:r w:rsidR="008E5471">
        <w:rPr>
          <w:bCs/>
        </w:rPr>
        <w:t>BCSE-1010</w:t>
      </w:r>
      <w:r w:rsidR="001B4211">
        <w:rPr>
          <w:bCs/>
        </w:rPr>
        <w:t>)</w:t>
      </w:r>
    </w:p>
    <w:p w:rsidR="001F2F8F" w:rsidRDefault="007C3E05" w:rsidP="00E732DC">
      <w:pPr>
        <w:spacing w:line="360" w:lineRule="auto"/>
        <w:ind w:left="-540"/>
        <w:rPr>
          <w:b/>
          <w:bCs/>
        </w:rPr>
      </w:pPr>
      <w:r>
        <w:rPr>
          <w:b/>
          <w:bCs/>
        </w:rPr>
        <w:t xml:space="preserve">Max. Marks: </w:t>
      </w:r>
      <w:r w:rsidR="00B15915" w:rsidRPr="00B15915">
        <w:rPr>
          <w:bCs/>
        </w:rPr>
        <w:t>10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 w:rsidR="00502F2E">
        <w:rPr>
          <w:b/>
          <w:bCs/>
        </w:rPr>
        <w:t>Time allowed:</w:t>
      </w:r>
      <w:r w:rsidR="00B21D43">
        <w:rPr>
          <w:b/>
          <w:bCs/>
        </w:rPr>
        <w:t xml:space="preserve"> </w:t>
      </w:r>
      <w:r w:rsidR="008E5471">
        <w:rPr>
          <w:b/>
          <w:bCs/>
        </w:rPr>
        <w:t xml:space="preserve">10 </w:t>
      </w:r>
      <w:proofErr w:type="spellStart"/>
      <w:r w:rsidR="008E5471">
        <w:rPr>
          <w:b/>
          <w:bCs/>
        </w:rPr>
        <w:t>Mins</w:t>
      </w:r>
      <w:proofErr w:type="spellEnd"/>
      <w:r>
        <w:rPr>
          <w:b/>
          <w:bCs/>
        </w:rPr>
        <w:tab/>
      </w:r>
      <w:r>
        <w:rPr>
          <w:b/>
          <w:bCs/>
        </w:rPr>
        <w:tab/>
        <w:t>Date:</w:t>
      </w:r>
    </w:p>
    <w:p w:rsidR="001F2F8F" w:rsidRPr="00B21D43" w:rsidRDefault="001F2F8F" w:rsidP="00E732DC">
      <w:pPr>
        <w:spacing w:line="360" w:lineRule="auto"/>
        <w:ind w:left="-540"/>
        <w:rPr>
          <w:bCs/>
        </w:rPr>
      </w:pPr>
      <w:r>
        <w:rPr>
          <w:b/>
          <w:bCs/>
        </w:rPr>
        <w:t>Student Roll No.: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>Name of Student:</w:t>
      </w:r>
    </w:p>
    <w:p w:rsidR="00EA4272" w:rsidRDefault="00502F2E" w:rsidP="005275BD">
      <w:pPr>
        <w:spacing w:line="360" w:lineRule="auto"/>
        <w:ind w:left="-540"/>
        <w:rPr>
          <w:bCs/>
        </w:rPr>
      </w:pPr>
      <w:r>
        <w:rPr>
          <w:b/>
          <w:bCs/>
        </w:rPr>
        <w:t>Note/Instruction (If any)</w:t>
      </w:r>
      <w:r w:rsidR="006A3864">
        <w:rPr>
          <w:b/>
          <w:bCs/>
        </w:rPr>
        <w:t xml:space="preserve">: </w:t>
      </w:r>
      <w:r w:rsidR="006E3DD1" w:rsidRPr="006E3DD1">
        <w:rPr>
          <w:bCs/>
        </w:rPr>
        <w:t>Attempt all questions</w:t>
      </w:r>
    </w:p>
    <w:p w:rsidR="005275BD" w:rsidRDefault="005275BD" w:rsidP="005275BD">
      <w:pPr>
        <w:spacing w:line="360" w:lineRule="auto"/>
        <w:ind w:left="-540"/>
      </w:pPr>
    </w:p>
    <w:p w:rsidR="005275BD" w:rsidRDefault="005275BD" w:rsidP="005275BD">
      <w:pPr>
        <w:rPr>
          <w:rStyle w:val="apple-converted-space"/>
          <w:color w:val="000000"/>
          <w:shd w:val="clear" w:color="auto" w:fill="FFFFFF"/>
        </w:rPr>
      </w:pPr>
      <w:r w:rsidRPr="00C51ADE">
        <w:t>1:  A _______ is an ordered collection of objects.</w:t>
      </w:r>
      <w:r>
        <w:tab/>
        <w:t xml:space="preserve"> </w:t>
      </w:r>
      <w:r>
        <w:tab/>
      </w:r>
    </w:p>
    <w:p w:rsidR="005275BD" w:rsidRDefault="005275BD" w:rsidP="005275BD">
      <w:pPr>
        <w:rPr>
          <w:rStyle w:val="apple-converted-space"/>
          <w:color w:val="000000"/>
          <w:shd w:val="clear" w:color="auto" w:fill="FFFFFF"/>
        </w:rPr>
      </w:pPr>
      <w:r w:rsidRPr="00C51ADE">
        <w:br/>
      </w:r>
      <w:r w:rsidRPr="00F372FB">
        <w:rPr>
          <w:rStyle w:val="apple-converted-space"/>
          <w:color w:val="000000"/>
          <w:shd w:val="clear" w:color="auto" w:fill="FFFFFF"/>
        </w:rPr>
        <w:t xml:space="preserve">A: </w:t>
      </w:r>
      <w:r w:rsidRPr="00C51ADE">
        <w:t>Relation</w:t>
      </w:r>
      <w:r>
        <w:t xml:space="preserve">  </w:t>
      </w:r>
      <w:r>
        <w:rPr>
          <w:rStyle w:val="apple-converted-space"/>
          <w:color w:val="000000"/>
          <w:shd w:val="clear" w:color="auto" w:fill="FFFFFF"/>
        </w:rPr>
        <w:t xml:space="preserve"> </w:t>
      </w:r>
      <w:r>
        <w:rPr>
          <w:rStyle w:val="apple-converted-space"/>
          <w:color w:val="000000"/>
          <w:shd w:val="clear" w:color="auto" w:fill="FFFFFF"/>
        </w:rPr>
        <w:tab/>
      </w:r>
      <w:r>
        <w:rPr>
          <w:rStyle w:val="apple-converted-space"/>
          <w:color w:val="000000"/>
          <w:shd w:val="clear" w:color="auto" w:fill="FFFFFF"/>
        </w:rPr>
        <w:tab/>
      </w:r>
      <w:r>
        <w:rPr>
          <w:rStyle w:val="apple-converted-space"/>
          <w:color w:val="000000"/>
          <w:shd w:val="clear" w:color="auto" w:fill="FFFFFF"/>
        </w:rPr>
        <w:tab/>
      </w:r>
      <w:r>
        <w:rPr>
          <w:rStyle w:val="apple-converted-space"/>
          <w:color w:val="000000"/>
          <w:shd w:val="clear" w:color="auto" w:fill="FFFFFF"/>
        </w:rPr>
        <w:tab/>
      </w:r>
      <w:r>
        <w:rPr>
          <w:rStyle w:val="apple-converted-space"/>
          <w:color w:val="000000"/>
          <w:shd w:val="clear" w:color="auto" w:fill="FFFFFF"/>
        </w:rPr>
        <w:tab/>
      </w:r>
      <w:r>
        <w:rPr>
          <w:rStyle w:val="apple-converted-space"/>
          <w:color w:val="000000"/>
          <w:shd w:val="clear" w:color="auto" w:fill="FFFFFF"/>
        </w:rPr>
        <w:tab/>
      </w:r>
      <w:r w:rsidRPr="00F372FB">
        <w:rPr>
          <w:rStyle w:val="apple-converted-space"/>
          <w:color w:val="000000"/>
          <w:shd w:val="clear" w:color="auto" w:fill="FFFFFF"/>
        </w:rPr>
        <w:t xml:space="preserve">B: </w:t>
      </w:r>
      <w:r w:rsidRPr="00C51ADE">
        <w:t>Function</w:t>
      </w:r>
      <w:r w:rsidRPr="00F372FB">
        <w:rPr>
          <w:rStyle w:val="apple-converted-space"/>
          <w:color w:val="000000"/>
          <w:shd w:val="clear" w:color="auto" w:fill="FFFFFF"/>
        </w:rPr>
        <w:t xml:space="preserve"> </w:t>
      </w:r>
    </w:p>
    <w:p w:rsidR="005275BD" w:rsidRDefault="005275BD" w:rsidP="005275BD">
      <w:r w:rsidRPr="00F372FB">
        <w:rPr>
          <w:rStyle w:val="apple-converted-space"/>
          <w:color w:val="000000"/>
          <w:shd w:val="clear" w:color="auto" w:fill="FFFFFF"/>
        </w:rPr>
        <w:t xml:space="preserve">C:  </w:t>
      </w:r>
      <w:r w:rsidRPr="002424B0">
        <w:t>Set</w:t>
      </w:r>
      <w:r>
        <w:tab/>
      </w:r>
      <w:r>
        <w:tab/>
      </w:r>
      <w:r>
        <w:rPr>
          <w:rStyle w:val="apple-converted-space"/>
          <w:color w:val="000000"/>
          <w:shd w:val="clear" w:color="auto" w:fill="FFFFFF"/>
        </w:rPr>
        <w:tab/>
      </w:r>
      <w:r>
        <w:rPr>
          <w:rStyle w:val="apple-converted-space"/>
          <w:color w:val="000000"/>
          <w:shd w:val="clear" w:color="auto" w:fill="FFFFFF"/>
        </w:rPr>
        <w:tab/>
      </w:r>
      <w:r>
        <w:rPr>
          <w:rStyle w:val="apple-converted-space"/>
          <w:color w:val="000000"/>
          <w:shd w:val="clear" w:color="auto" w:fill="FFFFFF"/>
        </w:rPr>
        <w:tab/>
      </w:r>
      <w:r>
        <w:rPr>
          <w:rStyle w:val="apple-converted-space"/>
          <w:color w:val="000000"/>
          <w:shd w:val="clear" w:color="auto" w:fill="FFFFFF"/>
        </w:rPr>
        <w:tab/>
      </w:r>
      <w:r>
        <w:rPr>
          <w:rStyle w:val="apple-converted-space"/>
          <w:color w:val="000000"/>
          <w:shd w:val="clear" w:color="auto" w:fill="FFFFFF"/>
        </w:rPr>
        <w:tab/>
      </w:r>
      <w:r w:rsidRPr="00F372FB">
        <w:rPr>
          <w:rStyle w:val="apple-converted-space"/>
          <w:color w:val="000000"/>
          <w:shd w:val="clear" w:color="auto" w:fill="FFFFFF"/>
        </w:rPr>
        <w:t xml:space="preserve">D: </w:t>
      </w:r>
      <w:r w:rsidRPr="00C51ADE">
        <w:t>Proposition</w:t>
      </w:r>
    </w:p>
    <w:p w:rsidR="005275BD" w:rsidRDefault="005275BD" w:rsidP="005275BD">
      <w:pPr>
        <w:spacing w:before="100" w:beforeAutospacing="1" w:after="100" w:afterAutospacing="1"/>
      </w:pPr>
      <w:r>
        <w:t>2:</w:t>
      </w:r>
      <w:r w:rsidRPr="00C51ADE">
        <w:t xml:space="preserve"> What is the cardinality of the set of odd positive integers less than 10?</w:t>
      </w:r>
      <w:r>
        <w:t xml:space="preserve">  (Moderate)</w:t>
      </w:r>
    </w:p>
    <w:p w:rsidR="005275BD" w:rsidRDefault="005275BD" w:rsidP="005275BD">
      <w:r>
        <w:t>A:10</w:t>
      </w:r>
      <w:r>
        <w:tab/>
      </w:r>
      <w:r>
        <w:tab/>
      </w:r>
      <w:r>
        <w:tab/>
      </w:r>
      <w:r>
        <w:tab/>
      </w:r>
      <w:r>
        <w:tab/>
        <w:t>B:5</w:t>
      </w:r>
    </w:p>
    <w:p w:rsidR="005275BD" w:rsidRDefault="005275BD" w:rsidP="005275BD">
      <w:r>
        <w:t>C:3</w:t>
      </w:r>
      <w:r>
        <w:tab/>
      </w:r>
      <w:r>
        <w:tab/>
      </w:r>
      <w:r>
        <w:tab/>
      </w:r>
      <w:r>
        <w:tab/>
      </w:r>
      <w:r>
        <w:tab/>
        <w:t>D:20</w:t>
      </w:r>
    </w:p>
    <w:p w:rsidR="005275BD" w:rsidRDefault="005275BD" w:rsidP="005275BD"/>
    <w:p w:rsidR="005275BD" w:rsidRPr="00C51ADE" w:rsidRDefault="005275BD" w:rsidP="005275BD">
      <w:pPr>
        <w:pStyle w:val="Heading2"/>
        <w:ind w:left="0"/>
        <w:jc w:val="left"/>
        <w:rPr>
          <w:b/>
          <w:bCs/>
          <w:sz w:val="22"/>
          <w:szCs w:val="22"/>
        </w:rPr>
      </w:pPr>
      <w:r>
        <w:rPr>
          <w:sz w:val="22"/>
          <w:szCs w:val="22"/>
        </w:rPr>
        <w:t>3</w:t>
      </w:r>
      <w:r w:rsidRPr="00474983">
        <w:rPr>
          <w:sz w:val="22"/>
          <w:szCs w:val="22"/>
        </w:rPr>
        <w:t xml:space="preserve">: </w:t>
      </w:r>
      <w:r w:rsidRPr="00C51ADE">
        <w:rPr>
          <w:sz w:val="22"/>
          <w:szCs w:val="22"/>
        </w:rPr>
        <w:t xml:space="preserve">How many rational and irrational numbers are possible between 0 and 1? </w:t>
      </w:r>
      <w:r>
        <w:rPr>
          <w:sz w:val="22"/>
          <w:szCs w:val="22"/>
        </w:rPr>
        <w:t xml:space="preserve">  (Moderate)</w:t>
      </w:r>
    </w:p>
    <w:p w:rsidR="005275BD" w:rsidRDefault="005275BD" w:rsidP="005275BD">
      <w:r w:rsidRPr="00474983">
        <w:t>A: Infinite</w:t>
      </w:r>
      <w:r>
        <w:tab/>
      </w:r>
      <w:r>
        <w:tab/>
      </w:r>
      <w:r>
        <w:tab/>
      </w:r>
      <w:r>
        <w:tab/>
      </w:r>
      <w:r>
        <w:tab/>
        <w:t>B:0</w:t>
      </w:r>
    </w:p>
    <w:p w:rsidR="005275BD" w:rsidRDefault="005275BD" w:rsidP="005275BD">
      <w:r>
        <w:t>C: Finite</w:t>
      </w:r>
      <w:r>
        <w:tab/>
      </w:r>
      <w:r>
        <w:tab/>
      </w:r>
      <w:r>
        <w:tab/>
      </w:r>
      <w:r>
        <w:tab/>
      </w:r>
      <w:r>
        <w:tab/>
        <w:t>D:1</w:t>
      </w:r>
    </w:p>
    <w:p w:rsidR="005275BD" w:rsidRDefault="005275BD" w:rsidP="005275BD"/>
    <w:p w:rsidR="005275BD" w:rsidRPr="00A36C77" w:rsidRDefault="005275BD" w:rsidP="000077D4">
      <w:pPr>
        <w:pStyle w:val="Heading4"/>
        <w:jc w:val="both"/>
        <w:rPr>
          <w:rFonts w:ascii="Times New Roman" w:eastAsia="Times New Roman" w:hAnsi="Times New Roman" w:cs="Times New Roman"/>
          <w:b/>
          <w:bCs/>
          <w:i w:val="0"/>
          <w:iCs w:val="0"/>
          <w:color w:val="auto"/>
        </w:rPr>
      </w:pPr>
      <w:r>
        <w:rPr>
          <w:rFonts w:ascii="Times New Roman" w:eastAsia="Times New Roman" w:hAnsi="Times New Roman" w:cs="Times New Roman"/>
          <w:i w:val="0"/>
          <w:iCs w:val="0"/>
          <w:color w:val="auto"/>
        </w:rPr>
        <w:t xml:space="preserve">4: </w:t>
      </w:r>
      <w:r w:rsidRPr="00A36C77">
        <w:rPr>
          <w:rFonts w:ascii="Times New Roman" w:eastAsia="Times New Roman" w:hAnsi="Times New Roman" w:cs="Times New Roman"/>
          <w:i w:val="0"/>
          <w:iCs w:val="0"/>
          <w:color w:val="auto"/>
        </w:rPr>
        <w:t>Out of 800 boys in a school, 224 played cricket, 240 played hockey and 336 played basketball. Of the total, 64 played both basketball and hockey; 80 played cricket and basketball and 40 played cricket and hockey; 24 played all the three games. The number of boys who did not play any game is.</w:t>
      </w:r>
      <w:r>
        <w:rPr>
          <w:rFonts w:ascii="Times New Roman" w:eastAsia="Times New Roman" w:hAnsi="Times New Roman" w:cs="Times New Roman"/>
          <w:i w:val="0"/>
          <w:iCs w:val="0"/>
          <w:color w:val="auto"/>
        </w:rPr>
        <w:t xml:space="preserve"> </w:t>
      </w:r>
      <w:r w:rsidRPr="00A36C77">
        <w:rPr>
          <w:rFonts w:ascii="Times New Roman" w:eastAsia="Times New Roman" w:hAnsi="Times New Roman" w:cs="Times New Roman"/>
          <w:i w:val="0"/>
          <w:iCs w:val="0"/>
          <w:color w:val="auto"/>
        </w:rPr>
        <w:t>(Difficult)</w:t>
      </w:r>
    </w:p>
    <w:p w:rsidR="005275BD" w:rsidRPr="00A36C77" w:rsidRDefault="005275BD" w:rsidP="005275BD"/>
    <w:p w:rsidR="005275BD" w:rsidRDefault="005275BD" w:rsidP="005275BD">
      <w:r>
        <w:t>A: 160</w:t>
      </w:r>
      <w:r>
        <w:tab/>
      </w:r>
      <w:r>
        <w:tab/>
      </w:r>
      <w:r>
        <w:tab/>
      </w:r>
      <w:r>
        <w:tab/>
      </w:r>
      <w:r>
        <w:tab/>
      </w:r>
      <w:r>
        <w:tab/>
        <w:t>B:240</w:t>
      </w:r>
    </w:p>
    <w:p w:rsidR="005275BD" w:rsidRDefault="005275BD" w:rsidP="005275BD">
      <w:r>
        <w:t>C:216</w:t>
      </w:r>
      <w:r>
        <w:tab/>
      </w:r>
      <w:r>
        <w:tab/>
      </w:r>
      <w:r>
        <w:tab/>
      </w:r>
      <w:r>
        <w:tab/>
      </w:r>
      <w:r>
        <w:tab/>
      </w:r>
      <w:r>
        <w:tab/>
        <w:t>D:128</w:t>
      </w:r>
    </w:p>
    <w:p w:rsidR="005275BD" w:rsidRDefault="005275BD" w:rsidP="005275BD">
      <w:pPr>
        <w:spacing w:line="360" w:lineRule="auto"/>
        <w:rPr>
          <w:b/>
          <w:bCs/>
        </w:rPr>
      </w:pPr>
    </w:p>
    <w:p w:rsidR="005275BD" w:rsidRDefault="005275BD" w:rsidP="005275BD">
      <w:pPr>
        <w:pStyle w:val="Heading4"/>
        <w:rPr>
          <w:rFonts w:ascii="Times New Roman" w:eastAsia="Times New Roman" w:hAnsi="Times New Roman" w:cs="Times New Roman"/>
          <w:b/>
          <w:bCs/>
          <w:i w:val="0"/>
          <w:iCs w:val="0"/>
          <w:color w:val="auto"/>
        </w:rPr>
      </w:pPr>
      <w:r>
        <w:rPr>
          <w:rFonts w:ascii="Times New Roman" w:eastAsia="Times New Roman" w:hAnsi="Times New Roman" w:cs="Times New Roman"/>
          <w:i w:val="0"/>
          <w:iCs w:val="0"/>
          <w:color w:val="auto"/>
        </w:rPr>
        <w:t xml:space="preserve">5: </w:t>
      </w:r>
      <w:r w:rsidRPr="00451F1B">
        <w:rPr>
          <w:rFonts w:ascii="Times New Roman" w:eastAsia="Times New Roman" w:hAnsi="Times New Roman" w:cs="Times New Roman"/>
          <w:i w:val="0"/>
          <w:iCs w:val="0"/>
          <w:color w:val="auto"/>
        </w:rPr>
        <w:t>If A and B are any two sets, then A ∩ (A ∪ B) is equal to</w:t>
      </w:r>
      <w:r>
        <w:rPr>
          <w:rFonts w:ascii="Times New Roman" w:eastAsia="Times New Roman" w:hAnsi="Times New Roman" w:cs="Times New Roman"/>
          <w:i w:val="0"/>
          <w:iCs w:val="0"/>
          <w:color w:val="auto"/>
        </w:rPr>
        <w:t xml:space="preserve">    </w:t>
      </w:r>
    </w:p>
    <w:p w:rsidR="005275BD" w:rsidRDefault="005275BD" w:rsidP="005275BD"/>
    <w:p w:rsidR="005275BD" w:rsidRDefault="005275BD" w:rsidP="005275BD">
      <w:pPr>
        <w:rPr>
          <w:color w:val="000000"/>
        </w:rPr>
      </w:pPr>
      <w:r w:rsidRPr="00451F1B">
        <w:rPr>
          <w:color w:val="000000"/>
        </w:rPr>
        <w:t>A: A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>B: B</w:t>
      </w:r>
    </w:p>
    <w:p w:rsidR="005275BD" w:rsidRDefault="005275BD" w:rsidP="005275BD">
      <w:pPr>
        <w:rPr>
          <w:color w:val="000000"/>
        </w:rPr>
      </w:pPr>
      <w:r>
        <w:rPr>
          <w:color w:val="000000"/>
        </w:rPr>
        <w:t>C: AB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>D:AC</w:t>
      </w:r>
    </w:p>
    <w:p w:rsidR="005275BD" w:rsidRDefault="005275BD" w:rsidP="005275BD">
      <w:pPr>
        <w:spacing w:line="360" w:lineRule="auto"/>
        <w:rPr>
          <w:b/>
          <w:bCs/>
        </w:rPr>
      </w:pPr>
    </w:p>
    <w:p w:rsidR="005275BD" w:rsidRDefault="005275BD" w:rsidP="005275BD">
      <w:r w:rsidRPr="005275BD">
        <w:rPr>
          <w:bCs/>
        </w:rPr>
        <w:t xml:space="preserve">6: </w:t>
      </w:r>
      <w:r>
        <w:rPr>
          <w:bCs/>
        </w:rPr>
        <w:t xml:space="preserve"> </w:t>
      </w:r>
      <w:r w:rsidRPr="00C51ADE">
        <w:t>The relation S</w:t>
      </w:r>
      <w:proofErr w:type="gramStart"/>
      <w:r w:rsidRPr="00C51ADE">
        <w:t>={</w:t>
      </w:r>
      <w:proofErr w:type="gramEnd"/>
      <w:r w:rsidRPr="00C51ADE">
        <w:t xml:space="preserve">(w, x), (x, w), (x ,y), (x, z),(z, w),(z,  y)} on the set E= { </w:t>
      </w:r>
      <w:proofErr w:type="spellStart"/>
      <w:r w:rsidRPr="00C51ADE">
        <w:t>w,x</w:t>
      </w:r>
      <w:proofErr w:type="spellEnd"/>
      <w:r w:rsidRPr="00C51ADE">
        <w:t>, y, z} is</w:t>
      </w:r>
      <w:r>
        <w:t xml:space="preserve">  </w:t>
      </w:r>
    </w:p>
    <w:p w:rsidR="005275BD" w:rsidRDefault="005275BD" w:rsidP="005275BD"/>
    <w:p w:rsidR="005275BD" w:rsidRPr="00C51ADE" w:rsidRDefault="005275BD" w:rsidP="005275BD">
      <w:r>
        <w:t>A:</w:t>
      </w:r>
      <w:r w:rsidRPr="00C51ADE">
        <w:t xml:space="preserve"> </w:t>
      </w:r>
      <w:proofErr w:type="spellStart"/>
      <w:r w:rsidRPr="00C51ADE">
        <w:t>Antisysmmetric</w:t>
      </w:r>
      <w:proofErr w:type="spellEnd"/>
      <w:r w:rsidRPr="00C51ADE">
        <w:t xml:space="preserve"> and transitive </w:t>
      </w:r>
      <w:r>
        <w:tab/>
        <w:t xml:space="preserve">    B:</w:t>
      </w:r>
      <w:r w:rsidRPr="00C51ADE">
        <w:t xml:space="preserve"> </w:t>
      </w:r>
      <w:proofErr w:type="spellStart"/>
      <w:r w:rsidRPr="00C51ADE">
        <w:t>Antisysmmetric</w:t>
      </w:r>
      <w:proofErr w:type="spellEnd"/>
      <w:r w:rsidRPr="00C51ADE">
        <w:t xml:space="preserve"> but not transitive</w:t>
      </w:r>
    </w:p>
    <w:p w:rsidR="005275BD" w:rsidRDefault="005275BD" w:rsidP="005275BD">
      <w:r w:rsidRPr="003833F9">
        <w:t xml:space="preserve">C: transitive but not </w:t>
      </w:r>
      <w:proofErr w:type="spellStart"/>
      <w:r w:rsidRPr="003833F9">
        <w:t>antisysmmetric</w:t>
      </w:r>
      <w:proofErr w:type="spellEnd"/>
      <w:r w:rsidRPr="00C51ADE">
        <w:tab/>
      </w:r>
      <w:r>
        <w:t xml:space="preserve">    D</w:t>
      </w:r>
      <w:r w:rsidRPr="00C51ADE">
        <w:t xml:space="preserve"> not </w:t>
      </w:r>
      <w:proofErr w:type="spellStart"/>
      <w:r w:rsidRPr="00C51ADE">
        <w:t>antisysmmetric</w:t>
      </w:r>
      <w:proofErr w:type="spellEnd"/>
      <w:r w:rsidRPr="00C51ADE">
        <w:t xml:space="preserve"> and not transitive</w:t>
      </w:r>
    </w:p>
    <w:p w:rsidR="005275BD" w:rsidRDefault="005275BD" w:rsidP="005275BD">
      <w:pPr>
        <w:spacing w:line="360" w:lineRule="auto"/>
        <w:rPr>
          <w:bCs/>
        </w:rPr>
      </w:pPr>
    </w:p>
    <w:p w:rsidR="005275BD" w:rsidRPr="00C51ADE" w:rsidRDefault="005275BD" w:rsidP="005275BD">
      <w:pPr>
        <w:autoSpaceDE w:val="0"/>
        <w:autoSpaceDN w:val="0"/>
        <w:adjustRightInd w:val="0"/>
      </w:pPr>
      <w:r>
        <w:rPr>
          <w:bCs/>
        </w:rPr>
        <w:t>7:</w:t>
      </w:r>
      <w:r w:rsidRPr="005275BD">
        <w:t xml:space="preserve"> </w:t>
      </w:r>
      <w:r w:rsidRPr="00C51ADE">
        <w:t>Let R and S be binary relations on a set A. Suppose that R is reflexive, symmetric,</w:t>
      </w:r>
      <w:r>
        <w:t xml:space="preserve"> </w:t>
      </w:r>
      <w:r w:rsidRPr="00C51ADE">
        <w:t>and transitive and that S is symmetric, and transitive but is not reflexive. Which</w:t>
      </w:r>
      <w:r>
        <w:t xml:space="preserve"> </w:t>
      </w:r>
      <w:r w:rsidRPr="00C51ADE">
        <w:t>statement is always true for any such R and S?</w:t>
      </w:r>
      <w:r>
        <w:t xml:space="preserve">                                                                                                                                            </w:t>
      </w:r>
    </w:p>
    <w:p w:rsidR="005275BD" w:rsidRDefault="005275BD" w:rsidP="005275BD"/>
    <w:p w:rsidR="005275BD" w:rsidRPr="00C51ADE" w:rsidRDefault="005275BD" w:rsidP="005275BD"/>
    <w:p w:rsidR="005275BD" w:rsidRDefault="005275BD" w:rsidP="005275BD">
      <w:r>
        <w:t>A:</w:t>
      </w:r>
      <w:r w:rsidRPr="00C51ADE">
        <w:t xml:space="preserve"> R </w:t>
      </w:r>
      <w:r w:rsidRPr="00C51ADE">
        <w:object w:dxaOrig="26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0.5pt" o:ole="">
            <v:imagedata r:id="rId7" o:title=""/>
          </v:shape>
          <o:OLEObject Type="Embed" ProgID="Equation.DSMT4" ShapeID="_x0000_i1025" DrawAspect="Content" ObjectID="_1753965632" r:id="rId8"/>
        </w:object>
      </w:r>
      <w:r w:rsidRPr="00C51ADE">
        <w:t xml:space="preserve"> S is symmetric but not reflexive and not transitive.</w:t>
      </w:r>
    </w:p>
    <w:p w:rsidR="005275BD" w:rsidRPr="00C51ADE" w:rsidRDefault="005275BD" w:rsidP="005275BD">
      <w:r>
        <w:t>B:</w:t>
      </w:r>
      <w:r w:rsidRPr="00C51ADE">
        <w:t xml:space="preserve"> R </w:t>
      </w:r>
      <w:r w:rsidRPr="00C51ADE">
        <w:object w:dxaOrig="260" w:dyaOrig="200">
          <v:shape id="_x0000_i1026" type="#_x0000_t75" style="width:12.75pt;height:10.5pt" o:ole="">
            <v:imagedata r:id="rId9" o:title=""/>
          </v:shape>
          <o:OLEObject Type="Embed" ProgID="Equation.DSMT4" ShapeID="_x0000_i1026" DrawAspect="Content" ObjectID="_1753965633" r:id="rId10"/>
        </w:object>
      </w:r>
      <w:r w:rsidRPr="00C51ADE">
        <w:t xml:space="preserve">  S is symmetric but not reflexive.</w:t>
      </w:r>
    </w:p>
    <w:p w:rsidR="005275BD" w:rsidRDefault="005275BD" w:rsidP="005275BD">
      <w:pPr>
        <w:autoSpaceDE w:val="0"/>
        <w:autoSpaceDN w:val="0"/>
        <w:adjustRightInd w:val="0"/>
      </w:pPr>
      <w:r>
        <w:t>C:</w:t>
      </w:r>
      <w:r w:rsidRPr="00C51ADE">
        <w:t xml:space="preserve"> R </w:t>
      </w:r>
      <w:r w:rsidRPr="00C51ADE">
        <w:object w:dxaOrig="260" w:dyaOrig="200">
          <v:shape id="_x0000_i1027" type="#_x0000_t75" style="width:12.75pt;height:10.5pt" o:ole="">
            <v:imagedata r:id="rId11" o:title=""/>
          </v:shape>
          <o:OLEObject Type="Embed" ProgID="Equation.DSMT4" ShapeID="_x0000_i1027" DrawAspect="Content" ObjectID="_1753965634" r:id="rId12"/>
        </w:object>
      </w:r>
      <w:r w:rsidRPr="00C51ADE">
        <w:t xml:space="preserve">  S is transitive and symmetric but not reflexive</w:t>
      </w:r>
      <w:r>
        <w:t xml:space="preserve">      </w:t>
      </w:r>
    </w:p>
    <w:p w:rsidR="005275BD" w:rsidRPr="00C51ADE" w:rsidRDefault="005275BD" w:rsidP="005275BD">
      <w:pPr>
        <w:autoSpaceDE w:val="0"/>
        <w:autoSpaceDN w:val="0"/>
        <w:adjustRightInd w:val="0"/>
      </w:pPr>
      <w:r>
        <w:t>D</w:t>
      </w:r>
      <w:r w:rsidRPr="003833F9">
        <w:t xml:space="preserve">: R </w:t>
      </w:r>
      <w:r w:rsidRPr="003833F9">
        <w:object w:dxaOrig="260" w:dyaOrig="200">
          <v:shape id="_x0000_i1028" type="#_x0000_t75" style="width:12.75pt;height:10.5pt" o:ole="">
            <v:imagedata r:id="rId13" o:title=""/>
          </v:shape>
          <o:OLEObject Type="Embed" ProgID="Equation.DSMT4" ShapeID="_x0000_i1028" DrawAspect="Content" ObjectID="_1753965635" r:id="rId14"/>
        </w:object>
      </w:r>
      <w:r w:rsidRPr="003833F9">
        <w:t xml:space="preserve">  S is reflexive and </w:t>
      </w:r>
      <w:r>
        <w:t xml:space="preserve">  </w:t>
      </w:r>
      <w:r w:rsidRPr="003833F9">
        <w:t>symmetric.</w:t>
      </w:r>
    </w:p>
    <w:p w:rsidR="005275BD" w:rsidRDefault="005275BD" w:rsidP="005275BD">
      <w:pPr>
        <w:autoSpaceDE w:val="0"/>
        <w:autoSpaceDN w:val="0"/>
        <w:adjustRightInd w:val="0"/>
      </w:pPr>
    </w:p>
    <w:p w:rsidR="005275BD" w:rsidRDefault="005275BD" w:rsidP="005275BD">
      <w:pPr>
        <w:autoSpaceDE w:val="0"/>
        <w:autoSpaceDN w:val="0"/>
        <w:adjustRightInd w:val="0"/>
      </w:pPr>
    </w:p>
    <w:p w:rsidR="005275BD" w:rsidRPr="008C019D" w:rsidRDefault="005275BD" w:rsidP="005275BD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r>
        <w:rPr>
          <w:bCs/>
          <w:sz w:val="22"/>
          <w:szCs w:val="22"/>
        </w:rPr>
        <w:t xml:space="preserve">8: </w:t>
      </w:r>
      <w:r w:rsidRPr="008C019D">
        <w:rPr>
          <w:bCs/>
          <w:sz w:val="22"/>
          <w:szCs w:val="22"/>
        </w:rPr>
        <w:t xml:space="preserve">R is a relation on N given by N = {(x, y): 4x + 3y = 20}. Which of the following belongs to </w:t>
      </w:r>
      <w:r w:rsidRPr="008C019D">
        <w:rPr>
          <w:i/>
          <w:iCs/>
          <w:sz w:val="22"/>
          <w:szCs w:val="22"/>
        </w:rPr>
        <w:t>R</w:t>
      </w:r>
      <w:r w:rsidRPr="008C019D">
        <w:rPr>
          <w:bCs/>
          <w:sz w:val="22"/>
          <w:szCs w:val="22"/>
        </w:rPr>
        <w:t>?</w:t>
      </w:r>
    </w:p>
    <w:p w:rsidR="005275BD" w:rsidRPr="00C51ADE" w:rsidRDefault="005275BD" w:rsidP="005275BD">
      <w:pPr>
        <w:pStyle w:val="NormalWeb"/>
        <w:spacing w:before="0" w:beforeAutospacing="0" w:after="0" w:afterAutospacing="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:rsidR="005275BD" w:rsidRDefault="005275BD" w:rsidP="005275BD">
      <w:pPr>
        <w:pStyle w:val="NormalWeb"/>
        <w:spacing w:before="0" w:beforeAutospacing="0" w:after="0" w:afterAutospacing="0"/>
        <w:rPr>
          <w:sz w:val="22"/>
          <w:szCs w:val="22"/>
        </w:rPr>
      </w:pPr>
      <w:r w:rsidRPr="008C019D">
        <w:rPr>
          <w:sz w:val="22"/>
          <w:szCs w:val="22"/>
        </w:rPr>
        <w:t>A</w:t>
      </w:r>
      <w:r>
        <w:rPr>
          <w:sz w:val="22"/>
          <w:szCs w:val="22"/>
        </w:rPr>
        <w:t>:</w:t>
      </w:r>
      <w:r w:rsidRPr="008C019D">
        <w:rPr>
          <w:sz w:val="22"/>
          <w:szCs w:val="22"/>
        </w:rPr>
        <w:t> </w:t>
      </w:r>
      <w:r>
        <w:rPr>
          <w:sz w:val="22"/>
          <w:szCs w:val="22"/>
        </w:rPr>
        <w:t>(</w:t>
      </w:r>
      <w:r w:rsidRPr="008C019D">
        <w:rPr>
          <w:sz w:val="22"/>
          <w:szCs w:val="22"/>
        </w:rPr>
        <w:t>– 4, 12) 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B:</w:t>
      </w:r>
      <w:r w:rsidRPr="008C019D">
        <w:rPr>
          <w:sz w:val="22"/>
          <w:szCs w:val="22"/>
        </w:rPr>
        <w:t> (5, 0)</w:t>
      </w:r>
    </w:p>
    <w:p w:rsidR="005275BD" w:rsidRDefault="005275BD" w:rsidP="005275BD">
      <w:pPr>
        <w:pStyle w:val="NormalWeb"/>
        <w:spacing w:before="0" w:beforeAutospacing="0" w:after="0" w:afterAutospacing="0"/>
        <w:rPr>
          <w:sz w:val="22"/>
          <w:szCs w:val="22"/>
        </w:rPr>
      </w:pPr>
      <w:r>
        <w:rPr>
          <w:sz w:val="22"/>
          <w:szCs w:val="22"/>
        </w:rPr>
        <w:t>C:</w:t>
      </w:r>
      <w:r w:rsidRPr="008C019D">
        <w:rPr>
          <w:sz w:val="22"/>
          <w:szCs w:val="22"/>
        </w:rPr>
        <w:t> (3, 4)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D:</w:t>
      </w:r>
      <w:r w:rsidRPr="008C019D">
        <w:rPr>
          <w:sz w:val="22"/>
          <w:szCs w:val="22"/>
        </w:rPr>
        <w:t> (2, 4)</w:t>
      </w:r>
    </w:p>
    <w:p w:rsidR="005275BD" w:rsidRPr="00C51ADE" w:rsidRDefault="005275BD" w:rsidP="005275BD">
      <w:pPr>
        <w:autoSpaceDE w:val="0"/>
        <w:autoSpaceDN w:val="0"/>
        <w:adjustRightInd w:val="0"/>
      </w:pPr>
      <w:r>
        <w:t xml:space="preserve">                                                                                                        </w:t>
      </w:r>
    </w:p>
    <w:p w:rsidR="00C8657A" w:rsidRDefault="005275BD" w:rsidP="005275BD">
      <w:pPr>
        <w:spacing w:line="360" w:lineRule="auto"/>
        <w:rPr>
          <w:bCs/>
        </w:rPr>
      </w:pPr>
      <w:r>
        <w:rPr>
          <w:bCs/>
        </w:rPr>
        <w:t xml:space="preserve">9:  </w:t>
      </w:r>
      <w:r w:rsidR="00C8657A">
        <w:rPr>
          <w:bCs/>
        </w:rPr>
        <w:t xml:space="preserve">If </w:t>
      </w:r>
      <w:r>
        <w:rPr>
          <w:bCs/>
        </w:rPr>
        <w:t xml:space="preserve">A </w:t>
      </w:r>
      <w:r w:rsidR="00C8657A">
        <w:rPr>
          <w:bCs/>
        </w:rPr>
        <w:t>and B are non-empty sets, then A x B is a non-empty set of ordered pairs (</w:t>
      </w:r>
      <w:proofErr w:type="spellStart"/>
      <w:proofErr w:type="gramStart"/>
      <w:r w:rsidR="00C8657A">
        <w:rPr>
          <w:bCs/>
        </w:rPr>
        <w:t>x,y</w:t>
      </w:r>
      <w:proofErr w:type="spellEnd"/>
      <w:proofErr w:type="gramEnd"/>
      <w:r w:rsidR="00C8657A">
        <w:rPr>
          <w:bCs/>
        </w:rPr>
        <w:t>) such that x €A , y €B</w:t>
      </w:r>
      <w:r w:rsidR="00B139C6">
        <w:rPr>
          <w:bCs/>
        </w:rPr>
        <w:t>.</w:t>
      </w:r>
    </w:p>
    <w:p w:rsidR="00C8657A" w:rsidRDefault="00C8657A" w:rsidP="00C8657A">
      <w:pPr>
        <w:spacing w:line="360" w:lineRule="auto"/>
        <w:rPr>
          <w:bCs/>
        </w:rPr>
      </w:pPr>
      <w:r>
        <w:rPr>
          <w:bCs/>
        </w:rPr>
        <w:t>A: Above statement is correct</w:t>
      </w:r>
      <w:r w:rsidR="00B80A27">
        <w:rPr>
          <w:bCs/>
        </w:rPr>
        <w:tab/>
      </w:r>
      <w:r w:rsidR="00B80A27">
        <w:rPr>
          <w:bCs/>
        </w:rPr>
        <w:tab/>
      </w:r>
      <w:r w:rsidR="00B80A27">
        <w:rPr>
          <w:bCs/>
        </w:rPr>
        <w:tab/>
      </w:r>
      <w:r>
        <w:rPr>
          <w:bCs/>
        </w:rPr>
        <w:t>B: Above statement is incorrect</w:t>
      </w:r>
    </w:p>
    <w:p w:rsidR="00C8657A" w:rsidRDefault="00C8657A" w:rsidP="00C8657A">
      <w:pPr>
        <w:spacing w:line="360" w:lineRule="auto"/>
        <w:rPr>
          <w:bCs/>
        </w:rPr>
      </w:pPr>
      <w:r>
        <w:rPr>
          <w:bCs/>
        </w:rPr>
        <w:t>C: Can’t say anything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D:</w:t>
      </w:r>
      <w:r w:rsidR="00E10930">
        <w:rPr>
          <w:bCs/>
        </w:rPr>
        <w:t xml:space="preserve"> </w:t>
      </w:r>
      <w:r>
        <w:rPr>
          <w:bCs/>
        </w:rPr>
        <w:t xml:space="preserve">It is a well define </w:t>
      </w:r>
      <w:r w:rsidR="00E10930">
        <w:rPr>
          <w:bCs/>
        </w:rPr>
        <w:t>function</w:t>
      </w:r>
      <w:r w:rsidR="00D0620D">
        <w:rPr>
          <w:bCs/>
        </w:rPr>
        <w:t>.</w:t>
      </w:r>
    </w:p>
    <w:p w:rsidR="005275BD" w:rsidRDefault="005275BD" w:rsidP="005275BD">
      <w:pPr>
        <w:spacing w:line="360" w:lineRule="auto"/>
        <w:rPr>
          <w:bCs/>
        </w:rPr>
      </w:pPr>
    </w:p>
    <w:p w:rsidR="002770AD" w:rsidRDefault="005275BD" w:rsidP="002770AD">
      <w:pPr>
        <w:rPr>
          <w:bCs/>
        </w:rPr>
      </w:pPr>
      <w:r>
        <w:rPr>
          <w:bCs/>
        </w:rPr>
        <w:t xml:space="preserve">10: </w:t>
      </w:r>
      <w:r w:rsidR="002770AD">
        <w:rPr>
          <w:bCs/>
        </w:rPr>
        <w:t>Consider the following statement</w:t>
      </w:r>
    </w:p>
    <w:p w:rsidR="002770AD" w:rsidRPr="002770AD" w:rsidRDefault="002934BC" w:rsidP="002770AD">
      <w:pPr>
        <w:rPr>
          <w:rFonts w:ascii="Calibri" w:hAnsi="Calibri" w:cs="Calibri"/>
          <w:color w:val="FF0000"/>
          <w:sz w:val="22"/>
          <w:szCs w:val="22"/>
        </w:rPr>
      </w:pPr>
      <w:r>
        <w:rPr>
          <w:bCs/>
        </w:rPr>
        <w:t xml:space="preserve">      </w:t>
      </w:r>
      <w:r w:rsidR="002770AD">
        <w:rPr>
          <w:bCs/>
        </w:rPr>
        <w:t>If P</w:t>
      </w:r>
      <w:r w:rsidR="00891F39">
        <w:rPr>
          <w:bCs/>
        </w:rPr>
        <w:t xml:space="preserve"> </w:t>
      </w:r>
      <w:r w:rsidR="002770AD">
        <w:rPr>
          <w:bCs/>
        </w:rPr>
        <w:t>=</w:t>
      </w:r>
      <w:r w:rsidR="00891F39">
        <w:rPr>
          <w:bCs/>
        </w:rPr>
        <w:t xml:space="preserve"> </w:t>
      </w:r>
      <w:r w:rsidR="002770AD">
        <w:rPr>
          <w:bCs/>
        </w:rPr>
        <w:t>{m,</w:t>
      </w:r>
      <w:r w:rsidR="00B62D50">
        <w:rPr>
          <w:bCs/>
        </w:rPr>
        <w:t xml:space="preserve"> </w:t>
      </w:r>
      <w:r w:rsidR="002770AD">
        <w:rPr>
          <w:bCs/>
        </w:rPr>
        <w:t>n} and Q</w:t>
      </w:r>
      <w:r w:rsidR="00891F39">
        <w:rPr>
          <w:bCs/>
        </w:rPr>
        <w:t xml:space="preserve"> </w:t>
      </w:r>
      <w:r w:rsidR="002770AD">
        <w:rPr>
          <w:bCs/>
        </w:rPr>
        <w:t>=</w:t>
      </w:r>
      <w:r w:rsidR="00891F39">
        <w:rPr>
          <w:bCs/>
        </w:rPr>
        <w:t xml:space="preserve"> </w:t>
      </w:r>
      <w:r w:rsidR="002770AD">
        <w:rPr>
          <w:bCs/>
        </w:rPr>
        <w:t>{n,</w:t>
      </w:r>
      <w:r w:rsidR="00B62D50">
        <w:rPr>
          <w:bCs/>
        </w:rPr>
        <w:t xml:space="preserve"> </w:t>
      </w:r>
      <w:r w:rsidR="002770AD">
        <w:rPr>
          <w:bCs/>
        </w:rPr>
        <w:t xml:space="preserve">m} then </w:t>
      </w:r>
      <w:proofErr w:type="spellStart"/>
      <w:r w:rsidR="002770AD">
        <w:rPr>
          <w:bCs/>
        </w:rPr>
        <w:t>P</w:t>
      </w:r>
      <w:r w:rsidR="00CF1749">
        <w:rPr>
          <w:bCs/>
        </w:rPr>
        <w:t>x</w:t>
      </w:r>
      <w:r w:rsidR="002770AD">
        <w:rPr>
          <w:bCs/>
        </w:rPr>
        <w:t>Q</w:t>
      </w:r>
      <w:proofErr w:type="spellEnd"/>
      <w:r w:rsidR="00891F39">
        <w:rPr>
          <w:bCs/>
        </w:rPr>
        <w:t xml:space="preserve"> </w:t>
      </w:r>
      <w:bookmarkStart w:id="0" w:name="_GoBack"/>
      <w:bookmarkEnd w:id="0"/>
      <w:r w:rsidR="002770AD">
        <w:rPr>
          <w:bCs/>
        </w:rPr>
        <w:t>=</w:t>
      </w:r>
      <w:r w:rsidR="00891F39">
        <w:rPr>
          <w:bCs/>
        </w:rPr>
        <w:t xml:space="preserve"> </w:t>
      </w:r>
      <w:r w:rsidR="002770AD">
        <w:rPr>
          <w:bCs/>
        </w:rPr>
        <w:t>{(m,</w:t>
      </w:r>
      <w:r w:rsidR="00B62D50">
        <w:rPr>
          <w:bCs/>
        </w:rPr>
        <w:t xml:space="preserve"> </w:t>
      </w:r>
      <w:r w:rsidR="002770AD">
        <w:rPr>
          <w:bCs/>
        </w:rPr>
        <w:t>n),(n,</w:t>
      </w:r>
      <w:r w:rsidR="00B62D50">
        <w:rPr>
          <w:bCs/>
        </w:rPr>
        <w:t xml:space="preserve"> </w:t>
      </w:r>
      <w:r w:rsidR="002770AD">
        <w:rPr>
          <w:bCs/>
        </w:rPr>
        <w:t>m)}</w:t>
      </w:r>
    </w:p>
    <w:p w:rsidR="002770AD" w:rsidRPr="002770AD" w:rsidRDefault="002770AD" w:rsidP="002770AD">
      <w:pPr>
        <w:rPr>
          <w:rFonts w:ascii="Calibri" w:hAnsi="Calibri" w:cs="Calibri"/>
          <w:color w:val="FF0000"/>
          <w:sz w:val="22"/>
          <w:szCs w:val="22"/>
        </w:rPr>
      </w:pPr>
    </w:p>
    <w:p w:rsidR="001F43FA" w:rsidRDefault="001F43FA" w:rsidP="005275BD">
      <w:pPr>
        <w:spacing w:line="360" w:lineRule="auto"/>
        <w:rPr>
          <w:bCs/>
        </w:rPr>
      </w:pPr>
      <w:r>
        <w:rPr>
          <w:bCs/>
        </w:rPr>
        <w:t xml:space="preserve">A: </w:t>
      </w:r>
      <w:r w:rsidR="002770AD">
        <w:rPr>
          <w:bCs/>
        </w:rPr>
        <w:t>Above statement is correct</w:t>
      </w:r>
      <w:r w:rsidR="00B80A27">
        <w:rPr>
          <w:bCs/>
        </w:rPr>
        <w:tab/>
      </w:r>
      <w:r w:rsidR="00B80A27">
        <w:rPr>
          <w:bCs/>
        </w:rPr>
        <w:tab/>
      </w:r>
      <w:r w:rsidR="00B80A27">
        <w:rPr>
          <w:bCs/>
        </w:rPr>
        <w:tab/>
      </w:r>
      <w:r>
        <w:rPr>
          <w:bCs/>
        </w:rPr>
        <w:t>B:</w:t>
      </w:r>
      <w:r w:rsidR="002770AD">
        <w:rPr>
          <w:bCs/>
        </w:rPr>
        <w:t xml:space="preserve"> Above statement is incorrect</w:t>
      </w:r>
    </w:p>
    <w:p w:rsidR="001F43FA" w:rsidRDefault="001F43FA" w:rsidP="005275BD">
      <w:pPr>
        <w:spacing w:line="360" w:lineRule="auto"/>
        <w:rPr>
          <w:bCs/>
        </w:rPr>
      </w:pPr>
      <w:r>
        <w:rPr>
          <w:bCs/>
        </w:rPr>
        <w:t>C:</w:t>
      </w:r>
      <w:r w:rsidR="002770AD">
        <w:rPr>
          <w:bCs/>
        </w:rPr>
        <w:t xml:space="preserve"> Can’t say anything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D:</w:t>
      </w:r>
      <w:r w:rsidR="00FF6BCE">
        <w:rPr>
          <w:bCs/>
        </w:rPr>
        <w:t xml:space="preserve"> </w:t>
      </w:r>
      <w:r w:rsidR="002770AD">
        <w:rPr>
          <w:bCs/>
        </w:rPr>
        <w:t>It is a well define relation</w:t>
      </w:r>
      <w:r w:rsidR="00D0620D">
        <w:rPr>
          <w:bCs/>
        </w:rPr>
        <w:t>.</w:t>
      </w:r>
    </w:p>
    <w:p w:rsidR="001F43FA" w:rsidRDefault="001F43FA" w:rsidP="005275BD">
      <w:pPr>
        <w:spacing w:line="360" w:lineRule="auto"/>
        <w:rPr>
          <w:bCs/>
        </w:rPr>
      </w:pPr>
    </w:p>
    <w:p w:rsidR="0002478E" w:rsidRDefault="0002478E" w:rsidP="005275BD">
      <w:pPr>
        <w:spacing w:line="360" w:lineRule="auto"/>
        <w:rPr>
          <w:bCs/>
        </w:rPr>
      </w:pPr>
      <w:r>
        <w:rPr>
          <w:bCs/>
        </w:rPr>
        <w:t>Answer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6"/>
        <w:gridCol w:w="626"/>
        <w:gridCol w:w="626"/>
        <w:gridCol w:w="626"/>
        <w:gridCol w:w="626"/>
      </w:tblGrid>
      <w:tr w:rsidR="0002478E" w:rsidTr="0002478E">
        <w:trPr>
          <w:trHeight w:val="372"/>
        </w:trPr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  <w:r>
              <w:rPr>
                <w:bCs/>
              </w:rPr>
              <w:t>A</w:t>
            </w: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  <w:r>
              <w:rPr>
                <w:bCs/>
              </w:rPr>
              <w:t>B</w:t>
            </w: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  <w:r>
              <w:rPr>
                <w:bCs/>
              </w:rPr>
              <w:t>C</w:t>
            </w: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  <w:r>
              <w:rPr>
                <w:bCs/>
              </w:rPr>
              <w:t>D</w:t>
            </w:r>
          </w:p>
        </w:tc>
      </w:tr>
      <w:tr w:rsidR="0002478E" w:rsidTr="0002478E">
        <w:trPr>
          <w:trHeight w:val="372"/>
        </w:trPr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</w:tr>
      <w:tr w:rsidR="0002478E" w:rsidTr="0002478E">
        <w:trPr>
          <w:trHeight w:val="386"/>
        </w:trPr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</w:tr>
      <w:tr w:rsidR="0002478E" w:rsidTr="0002478E">
        <w:trPr>
          <w:trHeight w:val="372"/>
        </w:trPr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</w:tr>
      <w:tr w:rsidR="0002478E" w:rsidTr="0002478E">
        <w:trPr>
          <w:trHeight w:val="372"/>
        </w:trPr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</w:tr>
      <w:tr w:rsidR="0002478E" w:rsidTr="0002478E">
        <w:trPr>
          <w:trHeight w:val="372"/>
        </w:trPr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  <w:r>
              <w:rPr>
                <w:bCs/>
              </w:rPr>
              <w:t>5</w:t>
            </w: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</w:tr>
      <w:tr w:rsidR="0002478E" w:rsidTr="0002478E">
        <w:trPr>
          <w:trHeight w:val="386"/>
        </w:trPr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  <w:r>
              <w:rPr>
                <w:bCs/>
              </w:rPr>
              <w:t>6</w:t>
            </w: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</w:tr>
      <w:tr w:rsidR="0002478E" w:rsidTr="0002478E">
        <w:trPr>
          <w:trHeight w:val="372"/>
        </w:trPr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  <w:r>
              <w:rPr>
                <w:bCs/>
              </w:rPr>
              <w:t>7</w:t>
            </w: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</w:tr>
      <w:tr w:rsidR="0002478E" w:rsidTr="0002478E">
        <w:trPr>
          <w:trHeight w:val="372"/>
        </w:trPr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  <w:r>
              <w:rPr>
                <w:bCs/>
              </w:rPr>
              <w:t>8</w:t>
            </w: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</w:tr>
      <w:tr w:rsidR="0002478E" w:rsidTr="0002478E">
        <w:trPr>
          <w:trHeight w:val="372"/>
        </w:trPr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  <w:r>
              <w:rPr>
                <w:bCs/>
              </w:rPr>
              <w:t>9</w:t>
            </w: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</w:tr>
      <w:tr w:rsidR="0002478E" w:rsidTr="0002478E">
        <w:trPr>
          <w:trHeight w:val="372"/>
        </w:trPr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  <w:r>
              <w:rPr>
                <w:bCs/>
              </w:rPr>
              <w:t>10</w:t>
            </w: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  <w:tc>
          <w:tcPr>
            <w:tcW w:w="626" w:type="dxa"/>
          </w:tcPr>
          <w:p w:rsidR="0002478E" w:rsidRDefault="0002478E" w:rsidP="005275BD">
            <w:pPr>
              <w:spacing w:line="360" w:lineRule="auto"/>
              <w:rPr>
                <w:bCs/>
              </w:rPr>
            </w:pPr>
          </w:p>
        </w:tc>
      </w:tr>
    </w:tbl>
    <w:p w:rsidR="001F43FA" w:rsidRPr="005275BD" w:rsidRDefault="001F43FA" w:rsidP="005275BD">
      <w:pPr>
        <w:spacing w:line="360" w:lineRule="auto"/>
        <w:rPr>
          <w:bCs/>
        </w:rPr>
      </w:pPr>
    </w:p>
    <w:sectPr w:rsidR="001F43FA" w:rsidRPr="005275BD" w:rsidSect="003C5DAF">
      <w:headerReference w:type="default" r:id="rId15"/>
      <w:pgSz w:w="11909" w:h="16834" w:code="9"/>
      <w:pgMar w:top="1260" w:right="720" w:bottom="810" w:left="216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D0548" w:rsidRDefault="002D0548" w:rsidP="00A15261">
      <w:r>
        <w:separator/>
      </w:r>
    </w:p>
  </w:endnote>
  <w:endnote w:type="continuationSeparator" w:id="0">
    <w:p w:rsidR="002D0548" w:rsidRDefault="002D0548" w:rsidP="00A152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D0548" w:rsidRDefault="002D0548" w:rsidP="00A15261">
      <w:r>
        <w:separator/>
      </w:r>
    </w:p>
  </w:footnote>
  <w:footnote w:type="continuationSeparator" w:id="0">
    <w:p w:rsidR="002D0548" w:rsidRDefault="002D0548" w:rsidP="00A1526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15261" w:rsidRDefault="00A15261" w:rsidP="00A15261">
    <w:pPr>
      <w:pStyle w:val="Header"/>
      <w:jc w:val="right"/>
    </w:pPr>
    <w:r w:rsidRPr="00A15261">
      <w:rPr>
        <w:noProof/>
      </w:rPr>
      <w:drawing>
        <wp:inline distT="0" distB="0" distL="0" distR="0">
          <wp:extent cx="771525" cy="797243"/>
          <wp:effectExtent l="19050" t="0" r="9525" b="0"/>
          <wp:docPr id="2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71525" cy="79724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617719"/>
    <w:multiLevelType w:val="hybridMultilevel"/>
    <w:tmpl w:val="7B02579E"/>
    <w:lvl w:ilvl="0" w:tplc="0409000F">
      <w:start w:val="1"/>
      <w:numFmt w:val="decimal"/>
      <w:lvlText w:val="%1."/>
      <w:lvlJc w:val="left"/>
      <w:pPr>
        <w:ind w:left="180" w:hanging="360"/>
      </w:p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1" w15:restartNumberingAfterBreak="0">
    <w:nsid w:val="0CA66BA8"/>
    <w:multiLevelType w:val="hybridMultilevel"/>
    <w:tmpl w:val="C8E6A96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55247B"/>
    <w:multiLevelType w:val="hybridMultilevel"/>
    <w:tmpl w:val="26C226F4"/>
    <w:lvl w:ilvl="0" w:tplc="659EE1DA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 w15:restartNumberingAfterBreak="0">
    <w:nsid w:val="14970C70"/>
    <w:multiLevelType w:val="hybridMultilevel"/>
    <w:tmpl w:val="11960B1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180D54C3"/>
    <w:multiLevelType w:val="hybridMultilevel"/>
    <w:tmpl w:val="0DE0A514"/>
    <w:lvl w:ilvl="0" w:tplc="0409000F">
      <w:start w:val="1"/>
      <w:numFmt w:val="decimal"/>
      <w:lvlText w:val="%1.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" w15:restartNumberingAfterBreak="0">
    <w:nsid w:val="2154439C"/>
    <w:multiLevelType w:val="hybridMultilevel"/>
    <w:tmpl w:val="A5A422D6"/>
    <w:lvl w:ilvl="0" w:tplc="5112981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6DAF140B"/>
    <w:multiLevelType w:val="hybridMultilevel"/>
    <w:tmpl w:val="253833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E6B4BDA"/>
    <w:multiLevelType w:val="hybridMultilevel"/>
    <w:tmpl w:val="A06CFFC0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79B97462"/>
    <w:multiLevelType w:val="hybridMultilevel"/>
    <w:tmpl w:val="1310A7BC"/>
    <w:lvl w:ilvl="0" w:tplc="77DA45EC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625A8CEA">
      <w:start w:val="1"/>
      <w:numFmt w:val="upperLetter"/>
      <w:lvlText w:val="%3."/>
      <w:lvlJc w:val="left"/>
      <w:pPr>
        <w:ind w:left="306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6"/>
  </w:num>
  <w:num w:numId="2">
    <w:abstractNumId w:val="3"/>
  </w:num>
  <w:num w:numId="3">
    <w:abstractNumId w:val="1"/>
  </w:num>
  <w:num w:numId="4">
    <w:abstractNumId w:val="8"/>
  </w:num>
  <w:num w:numId="5">
    <w:abstractNumId w:val="2"/>
  </w:num>
  <w:num w:numId="6">
    <w:abstractNumId w:val="7"/>
  </w:num>
  <w:num w:numId="7">
    <w:abstractNumId w:val="5"/>
  </w:num>
  <w:num w:numId="8">
    <w:abstractNumId w:val="4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2F2E"/>
    <w:rsid w:val="000077D4"/>
    <w:rsid w:val="0002478E"/>
    <w:rsid w:val="00062E60"/>
    <w:rsid w:val="00064CF1"/>
    <w:rsid w:val="00067971"/>
    <w:rsid w:val="000877BD"/>
    <w:rsid w:val="000B0DCB"/>
    <w:rsid w:val="000C2461"/>
    <w:rsid w:val="000C4300"/>
    <w:rsid w:val="000D4254"/>
    <w:rsid w:val="000F3E59"/>
    <w:rsid w:val="000F4CE4"/>
    <w:rsid w:val="001123F9"/>
    <w:rsid w:val="00112B78"/>
    <w:rsid w:val="001212A2"/>
    <w:rsid w:val="0012350E"/>
    <w:rsid w:val="00127F18"/>
    <w:rsid w:val="00131FAB"/>
    <w:rsid w:val="00147A5D"/>
    <w:rsid w:val="001575CC"/>
    <w:rsid w:val="001B4211"/>
    <w:rsid w:val="001D0738"/>
    <w:rsid w:val="001D0F5F"/>
    <w:rsid w:val="001F2F8F"/>
    <w:rsid w:val="001F43FA"/>
    <w:rsid w:val="00216FA6"/>
    <w:rsid w:val="002478F7"/>
    <w:rsid w:val="002770AD"/>
    <w:rsid w:val="00287FE7"/>
    <w:rsid w:val="00290758"/>
    <w:rsid w:val="002934BC"/>
    <w:rsid w:val="002C0521"/>
    <w:rsid w:val="002D0548"/>
    <w:rsid w:val="002E0097"/>
    <w:rsid w:val="00307EC7"/>
    <w:rsid w:val="003109B6"/>
    <w:rsid w:val="00340811"/>
    <w:rsid w:val="00340B62"/>
    <w:rsid w:val="00354A59"/>
    <w:rsid w:val="00394BC8"/>
    <w:rsid w:val="003C5DAF"/>
    <w:rsid w:val="003C7140"/>
    <w:rsid w:val="003D6020"/>
    <w:rsid w:val="00413D57"/>
    <w:rsid w:val="00420096"/>
    <w:rsid w:val="0042416D"/>
    <w:rsid w:val="00456EC2"/>
    <w:rsid w:val="004A3FCC"/>
    <w:rsid w:val="004B10AC"/>
    <w:rsid w:val="004C2D0B"/>
    <w:rsid w:val="00502F2E"/>
    <w:rsid w:val="005143BA"/>
    <w:rsid w:val="005275BD"/>
    <w:rsid w:val="005354A5"/>
    <w:rsid w:val="0054316D"/>
    <w:rsid w:val="005612CF"/>
    <w:rsid w:val="005D3628"/>
    <w:rsid w:val="005D4653"/>
    <w:rsid w:val="006327A8"/>
    <w:rsid w:val="00636BD0"/>
    <w:rsid w:val="00647423"/>
    <w:rsid w:val="006476C3"/>
    <w:rsid w:val="00662C10"/>
    <w:rsid w:val="0066626F"/>
    <w:rsid w:val="006943AD"/>
    <w:rsid w:val="006A3864"/>
    <w:rsid w:val="006B33F9"/>
    <w:rsid w:val="006C1A6E"/>
    <w:rsid w:val="006D7879"/>
    <w:rsid w:val="006E3DD1"/>
    <w:rsid w:val="00725397"/>
    <w:rsid w:val="007260F2"/>
    <w:rsid w:val="00732C4A"/>
    <w:rsid w:val="0074447A"/>
    <w:rsid w:val="007803D8"/>
    <w:rsid w:val="007A4077"/>
    <w:rsid w:val="007B5773"/>
    <w:rsid w:val="007B689F"/>
    <w:rsid w:val="007C3E05"/>
    <w:rsid w:val="007E3EB0"/>
    <w:rsid w:val="007F5E51"/>
    <w:rsid w:val="00803763"/>
    <w:rsid w:val="008274C9"/>
    <w:rsid w:val="00847FED"/>
    <w:rsid w:val="008660BC"/>
    <w:rsid w:val="008712B1"/>
    <w:rsid w:val="008714C0"/>
    <w:rsid w:val="00877CBA"/>
    <w:rsid w:val="00891F39"/>
    <w:rsid w:val="00894031"/>
    <w:rsid w:val="008A0C1E"/>
    <w:rsid w:val="008C69F5"/>
    <w:rsid w:val="008E5471"/>
    <w:rsid w:val="008F004D"/>
    <w:rsid w:val="008F0CB3"/>
    <w:rsid w:val="00906121"/>
    <w:rsid w:val="00906898"/>
    <w:rsid w:val="009464DA"/>
    <w:rsid w:val="009575AE"/>
    <w:rsid w:val="009D4C8B"/>
    <w:rsid w:val="00A07F87"/>
    <w:rsid w:val="00A15261"/>
    <w:rsid w:val="00A86B62"/>
    <w:rsid w:val="00AB499A"/>
    <w:rsid w:val="00AD619D"/>
    <w:rsid w:val="00B139C6"/>
    <w:rsid w:val="00B15915"/>
    <w:rsid w:val="00B15C8B"/>
    <w:rsid w:val="00B21D43"/>
    <w:rsid w:val="00B27E78"/>
    <w:rsid w:val="00B3010D"/>
    <w:rsid w:val="00B4108C"/>
    <w:rsid w:val="00B504B6"/>
    <w:rsid w:val="00B62D50"/>
    <w:rsid w:val="00B708DD"/>
    <w:rsid w:val="00B738AB"/>
    <w:rsid w:val="00B80A27"/>
    <w:rsid w:val="00B813FA"/>
    <w:rsid w:val="00BC521C"/>
    <w:rsid w:val="00C23E1F"/>
    <w:rsid w:val="00C36F7E"/>
    <w:rsid w:val="00C80DEA"/>
    <w:rsid w:val="00C8657A"/>
    <w:rsid w:val="00C91815"/>
    <w:rsid w:val="00CF1749"/>
    <w:rsid w:val="00D0620D"/>
    <w:rsid w:val="00D36117"/>
    <w:rsid w:val="00D433AF"/>
    <w:rsid w:val="00D45D33"/>
    <w:rsid w:val="00D81933"/>
    <w:rsid w:val="00D87691"/>
    <w:rsid w:val="00DA1C0C"/>
    <w:rsid w:val="00DB6365"/>
    <w:rsid w:val="00DC0594"/>
    <w:rsid w:val="00DD7678"/>
    <w:rsid w:val="00E10930"/>
    <w:rsid w:val="00E34226"/>
    <w:rsid w:val="00E403E5"/>
    <w:rsid w:val="00E52253"/>
    <w:rsid w:val="00E622CE"/>
    <w:rsid w:val="00E678E6"/>
    <w:rsid w:val="00E732DC"/>
    <w:rsid w:val="00EA4272"/>
    <w:rsid w:val="00EB2298"/>
    <w:rsid w:val="00EF54C8"/>
    <w:rsid w:val="00EF70D9"/>
    <w:rsid w:val="00F23379"/>
    <w:rsid w:val="00F574CC"/>
    <w:rsid w:val="00F82CD0"/>
    <w:rsid w:val="00FA4A11"/>
    <w:rsid w:val="00FB4095"/>
    <w:rsid w:val="00FD2F2D"/>
    <w:rsid w:val="00FF6B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D6F3ABF"/>
  <w15:docId w15:val="{2ADBDD24-45E4-4965-AE68-FA2190E593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02F2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502F2E"/>
    <w:pPr>
      <w:keepNext/>
      <w:ind w:left="360"/>
      <w:jc w:val="right"/>
      <w:outlineLvl w:val="1"/>
    </w:pPr>
    <w:rPr>
      <w:sz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275BD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502F2E"/>
    <w:rPr>
      <w:rFonts w:ascii="Times New Roman" w:eastAsia="Times New Roman" w:hAnsi="Times New Roman" w:cs="Times New Roman"/>
      <w:sz w:val="28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574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74CC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A1526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1526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A1526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A15261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7B577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apple-converted-space">
    <w:name w:val="apple-converted-space"/>
    <w:basedOn w:val="DefaultParagraphFont"/>
    <w:rsid w:val="005275BD"/>
  </w:style>
  <w:style w:type="character" w:customStyle="1" w:styleId="Heading4Char">
    <w:name w:val="Heading 4 Char"/>
    <w:basedOn w:val="DefaultParagraphFont"/>
    <w:link w:val="Heading4"/>
    <w:uiPriority w:val="9"/>
    <w:semiHidden/>
    <w:rsid w:val="005275BD"/>
    <w:rPr>
      <w:rFonts w:asciiTheme="majorHAnsi" w:eastAsiaTheme="majorEastAsia" w:hAnsiTheme="majorHAnsi" w:cstheme="majorBidi"/>
      <w:i/>
      <w:iCs/>
      <w:color w:val="365F91" w:themeColor="accent1" w:themeShade="BF"/>
      <w:sz w:val="24"/>
      <w:szCs w:val="24"/>
    </w:rPr>
  </w:style>
  <w:style w:type="paragraph" w:styleId="NormalWeb">
    <w:name w:val="Normal (Web)"/>
    <w:basedOn w:val="Normal"/>
    <w:uiPriority w:val="99"/>
    <w:unhideWhenUsed/>
    <w:rsid w:val="005275BD"/>
    <w:pPr>
      <w:spacing w:before="100" w:beforeAutospacing="1" w:after="100" w:afterAutospacing="1"/>
    </w:pPr>
  </w:style>
  <w:style w:type="character" w:styleId="PlaceholderText">
    <w:name w:val="Placeholder Text"/>
    <w:basedOn w:val="DefaultParagraphFont"/>
    <w:uiPriority w:val="99"/>
    <w:semiHidden/>
    <w:rsid w:val="005275BD"/>
    <w:rPr>
      <w:color w:val="808080"/>
    </w:rPr>
  </w:style>
  <w:style w:type="table" w:styleId="TableGrid">
    <w:name w:val="Table Grid"/>
    <w:basedOn w:val="TableNormal"/>
    <w:uiPriority w:val="59"/>
    <w:rsid w:val="0002478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655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7010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593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162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780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277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714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559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207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437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738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13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1082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7622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154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795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600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816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532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124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049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697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417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0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020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723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86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975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824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519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54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086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1358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9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708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992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51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727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081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067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023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857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341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5137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791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0563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182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4420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647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0796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516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820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23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703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815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471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5768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289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319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936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64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887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243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98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123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2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39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0898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730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648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232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0247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670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806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114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525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763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8461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197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793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073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303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854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340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872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494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7267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22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2515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102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893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7403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414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484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858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781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1099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739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63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783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307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8092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478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102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315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449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66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323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534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209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73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4085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203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166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69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426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8388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476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261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751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111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109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51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1184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119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2071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5</TotalTime>
  <Pages>2</Pages>
  <Words>428</Words>
  <Characters>2445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NUJ</dc:creator>
  <cp:keywords/>
  <dc:description/>
  <cp:lastModifiedBy>Windows User</cp:lastModifiedBy>
  <cp:revision>23</cp:revision>
  <cp:lastPrinted>2015-02-14T04:02:00Z</cp:lastPrinted>
  <dcterms:created xsi:type="dcterms:W3CDTF">2017-02-03T18:47:00Z</dcterms:created>
  <dcterms:modified xsi:type="dcterms:W3CDTF">2023-08-19T10:24:00Z</dcterms:modified>
</cp:coreProperties>
</file>